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978169" w14:textId="77777777" w:rsidR="008F1234" w:rsidRPr="00695C1B" w:rsidRDefault="008F1234">
      <w:pPr>
        <w:rPr>
          <w:sz w:val="24"/>
          <w:szCs w:val="24"/>
        </w:rPr>
      </w:pPr>
    </w:p>
    <w:p w14:paraId="591482AA" w14:textId="77777777" w:rsidR="00695C1B" w:rsidRDefault="00695C1B">
      <w:pPr>
        <w:rPr>
          <w:sz w:val="24"/>
          <w:szCs w:val="24"/>
        </w:rPr>
      </w:pPr>
    </w:p>
    <w:p w14:paraId="0B2549D3" w14:textId="05BCA52A" w:rsidR="003B7D4B" w:rsidRDefault="003B7D4B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0.gif</w:t>
      </w:r>
    </w:p>
    <w:p w14:paraId="1A59E541" w14:textId="77777777" w:rsidR="006E0A01" w:rsidRPr="00695C1B" w:rsidRDefault="006E0A01">
      <w:pPr>
        <w:rPr>
          <w:sz w:val="24"/>
          <w:szCs w:val="24"/>
        </w:rPr>
      </w:pPr>
    </w:p>
    <w:p w14:paraId="3C0891A9" w14:textId="61593B4F" w:rsidR="00695C1B" w:rsidRPr="00695C1B" w:rsidRDefault="001D4467">
      <w:pPr>
        <w:rPr>
          <w:sz w:val="24"/>
          <w:szCs w:val="24"/>
        </w:rPr>
      </w:pPr>
      <w:r w:rsidRPr="001D4467">
        <w:rPr>
          <w:rFonts w:ascii="Times New Roman" w:eastAsia="HG教科書体" w:hAnsi="Times New Roman"/>
          <w:position w:val="-142"/>
          <w:sz w:val="24"/>
          <w:szCs w:val="24"/>
        </w:rPr>
        <w:object w:dxaOrig="5720" w:dyaOrig="2960" w14:anchorId="0F0D7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150.25pt" o:ole="">
            <v:imagedata r:id="rId4" o:title=""/>
          </v:shape>
          <o:OLEObject Type="Embed" ProgID="Equation.DSMT4" ShapeID="_x0000_i1025" DrawAspect="Content" ObjectID="_1777011818" r:id="rId5"/>
        </w:object>
      </w:r>
    </w:p>
    <w:p w14:paraId="563ED5D0" w14:textId="77777777" w:rsidR="00A70D17" w:rsidRDefault="00A70D17" w:rsidP="003B7D4B">
      <w:pPr>
        <w:rPr>
          <w:sz w:val="24"/>
          <w:szCs w:val="24"/>
        </w:rPr>
      </w:pPr>
    </w:p>
    <w:p w14:paraId="22742842" w14:textId="77777777" w:rsidR="00A70D17" w:rsidRDefault="00A70D17" w:rsidP="003B7D4B">
      <w:pPr>
        <w:rPr>
          <w:sz w:val="24"/>
          <w:szCs w:val="24"/>
        </w:rPr>
      </w:pPr>
    </w:p>
    <w:p w14:paraId="06DCE573" w14:textId="3F3752D3" w:rsidR="003B7D4B" w:rsidRDefault="003B7D4B" w:rsidP="003B7D4B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</w:t>
      </w:r>
      <w:r>
        <w:rPr>
          <w:rFonts w:hint="eastAsia"/>
          <w:sz w:val="24"/>
          <w:szCs w:val="24"/>
        </w:rPr>
        <w:t>1</w:t>
      </w:r>
      <w:r w:rsidRPr="003B7D4B">
        <w:rPr>
          <w:sz w:val="24"/>
          <w:szCs w:val="24"/>
        </w:rPr>
        <w:t>.gif</w:t>
      </w:r>
    </w:p>
    <w:p w14:paraId="734DA2F6" w14:textId="77777777" w:rsidR="006E0A01" w:rsidRPr="00695C1B" w:rsidRDefault="006E0A01" w:rsidP="003B7D4B">
      <w:pPr>
        <w:rPr>
          <w:sz w:val="24"/>
          <w:szCs w:val="24"/>
        </w:rPr>
      </w:pPr>
    </w:p>
    <w:p w14:paraId="3AD57EC3" w14:textId="0378CB99" w:rsidR="001D4467" w:rsidRPr="00695C1B" w:rsidRDefault="00AD4F09" w:rsidP="001D4467">
      <w:pPr>
        <w:rPr>
          <w:sz w:val="24"/>
          <w:szCs w:val="24"/>
        </w:rPr>
      </w:pPr>
      <w:r w:rsidRPr="00793AB9">
        <w:rPr>
          <w:rFonts w:ascii="Times New Roman" w:eastAsia="HG教科書体" w:hAnsi="Times New Roman"/>
          <w:position w:val="-68"/>
          <w:sz w:val="24"/>
          <w:szCs w:val="24"/>
        </w:rPr>
        <w:object w:dxaOrig="7260" w:dyaOrig="1480" w14:anchorId="4434DB7F">
          <v:shape id="_x0000_i1026" type="#_x0000_t75" style="width:360.65pt;height:75.15pt" o:ole="">
            <v:imagedata r:id="rId6" o:title=""/>
          </v:shape>
          <o:OLEObject Type="Embed" ProgID="Equation.DSMT4" ShapeID="_x0000_i1026" DrawAspect="Content" ObjectID="_1777011819" r:id="rId7"/>
        </w:object>
      </w:r>
    </w:p>
    <w:p w14:paraId="418AECE5" w14:textId="77777777" w:rsidR="000507C3" w:rsidRDefault="000507C3">
      <w:pPr>
        <w:rPr>
          <w:sz w:val="24"/>
          <w:szCs w:val="24"/>
        </w:rPr>
      </w:pPr>
    </w:p>
    <w:p w14:paraId="132A4EE1" w14:textId="77777777" w:rsidR="000507C3" w:rsidRDefault="000507C3">
      <w:pPr>
        <w:rPr>
          <w:sz w:val="24"/>
          <w:szCs w:val="24"/>
        </w:rPr>
      </w:pPr>
    </w:p>
    <w:p w14:paraId="588A2DB0" w14:textId="28814D0B" w:rsidR="00B1097A" w:rsidRDefault="00B1097A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E5844D6" w14:textId="77777777" w:rsidR="006E0A01" w:rsidRDefault="006E0A01" w:rsidP="006E0A01">
      <w:pPr>
        <w:rPr>
          <w:sz w:val="24"/>
          <w:szCs w:val="24"/>
        </w:rPr>
      </w:pPr>
    </w:p>
    <w:p w14:paraId="2FA9DC24" w14:textId="4A4B0021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1</w:t>
      </w:r>
      <w:r w:rsidRPr="003B7D4B">
        <w:rPr>
          <w:sz w:val="24"/>
          <w:szCs w:val="24"/>
        </w:rPr>
        <w:t>.gif</w:t>
      </w:r>
    </w:p>
    <w:p w14:paraId="037566EE" w14:textId="77777777" w:rsidR="000507C3" w:rsidRDefault="000507C3">
      <w:pPr>
        <w:rPr>
          <w:sz w:val="24"/>
          <w:szCs w:val="24"/>
        </w:rPr>
      </w:pPr>
    </w:p>
    <w:p w14:paraId="69E0120B" w14:textId="45553041" w:rsidR="00706AD3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460" w:dyaOrig="1480" w14:anchorId="049DC5F4">
          <v:shape id="_x0000_i1027" type="#_x0000_t75" style="width:284.85pt;height:73.9pt" o:ole="">
            <v:imagedata r:id="rId8" o:title=""/>
          </v:shape>
          <o:OLEObject Type="Embed" ProgID="Equation.DSMT4" ShapeID="_x0000_i1027" DrawAspect="Content" ObjectID="_1777011820" r:id="rId9"/>
        </w:object>
      </w:r>
    </w:p>
    <w:p w14:paraId="5DE0B3EC" w14:textId="77777777" w:rsidR="006E0A01" w:rsidRDefault="006E0A01" w:rsidP="006E0A01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4EFA152" w14:textId="3A50D113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2</w:t>
      </w:r>
      <w:r w:rsidRPr="003B7D4B">
        <w:rPr>
          <w:sz w:val="24"/>
          <w:szCs w:val="24"/>
        </w:rPr>
        <w:t>.gif</w:t>
      </w:r>
    </w:p>
    <w:p w14:paraId="0993BCF0" w14:textId="6C5B0C71" w:rsidR="007035D5" w:rsidRPr="00A96F0E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560" w:dyaOrig="1480" w14:anchorId="2002228D">
          <v:shape id="_x0000_i1028" type="#_x0000_t75" style="width:289.9pt;height:73.9pt" o:ole="">
            <v:imagedata r:id="rId10" o:title=""/>
          </v:shape>
          <o:OLEObject Type="Embed" ProgID="Equation.DSMT4" ShapeID="_x0000_i1028" DrawAspect="Content" ObjectID="_1777011821" r:id="rId11"/>
        </w:object>
      </w:r>
    </w:p>
    <w:p w14:paraId="4AF4F191" w14:textId="77777777" w:rsidR="007035D5" w:rsidRDefault="007035D5">
      <w:pPr>
        <w:rPr>
          <w:sz w:val="24"/>
          <w:szCs w:val="24"/>
        </w:rPr>
      </w:pPr>
    </w:p>
    <w:p w14:paraId="7BAD43A8" w14:textId="77777777" w:rsidR="006E0A01" w:rsidRDefault="006E0A01">
      <w:pPr>
        <w:rPr>
          <w:sz w:val="24"/>
          <w:szCs w:val="24"/>
        </w:rPr>
      </w:pPr>
    </w:p>
    <w:p w14:paraId="237C367B" w14:textId="77777777" w:rsidR="006E0A01" w:rsidRDefault="006E0A01">
      <w:pPr>
        <w:rPr>
          <w:rFonts w:hint="eastAsia"/>
          <w:sz w:val="24"/>
          <w:szCs w:val="24"/>
        </w:rPr>
      </w:pPr>
    </w:p>
    <w:p w14:paraId="2FF81523" w14:textId="49718CA2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1</w:t>
      </w:r>
      <w:r w:rsidRPr="003B7D4B">
        <w:rPr>
          <w:sz w:val="24"/>
          <w:szCs w:val="24"/>
        </w:rPr>
        <w:t>.gif</w:t>
      </w:r>
    </w:p>
    <w:p w14:paraId="22716E58" w14:textId="2A1D694A" w:rsidR="00706AD3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660" w:dyaOrig="1480" w14:anchorId="411A1538">
          <v:shape id="_x0000_i1029" type="#_x0000_t75" style="width:294.9pt;height:73.9pt" o:ole="">
            <v:imagedata r:id="rId12" o:title=""/>
          </v:shape>
          <o:OLEObject Type="Embed" ProgID="Equation.DSMT4" ShapeID="_x0000_i1029" DrawAspect="Content" ObjectID="_1777011822" r:id="rId13"/>
        </w:object>
      </w:r>
    </w:p>
    <w:p w14:paraId="3B45A7B0" w14:textId="77777777" w:rsidR="006E0A01" w:rsidRDefault="006E0A01" w:rsidP="006E0A01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4DE16C14" w14:textId="242D0EAD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2</w:t>
      </w:r>
      <w:r w:rsidRPr="003B7D4B">
        <w:rPr>
          <w:sz w:val="24"/>
          <w:szCs w:val="24"/>
        </w:rPr>
        <w:t>.gif</w:t>
      </w:r>
    </w:p>
    <w:p w14:paraId="36DCB057" w14:textId="4B90022D" w:rsidR="001C23F8" w:rsidRPr="00A96F0E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760" w:dyaOrig="1480" w14:anchorId="25C034CA">
          <v:shape id="_x0000_i1030" type="#_x0000_t75" style="width:300.5pt;height:73.9pt" o:ole="">
            <v:imagedata r:id="rId14" o:title=""/>
          </v:shape>
          <o:OLEObject Type="Embed" ProgID="Equation.DSMT4" ShapeID="_x0000_i1030" DrawAspect="Content" ObjectID="_1777011823" r:id="rId15"/>
        </w:object>
      </w:r>
    </w:p>
    <w:p w14:paraId="4B65CB21" w14:textId="77777777" w:rsidR="001C23F8" w:rsidRDefault="001C23F8" w:rsidP="001C23F8">
      <w:pPr>
        <w:rPr>
          <w:sz w:val="24"/>
          <w:szCs w:val="24"/>
        </w:rPr>
      </w:pPr>
    </w:p>
    <w:p w14:paraId="0C0033F9" w14:textId="3236009E" w:rsidR="006E0A01" w:rsidRDefault="006E0A0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101659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DC486B" w14:textId="6F98C4EF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1</w:t>
      </w:r>
      <w:r w:rsidRPr="003B7D4B">
        <w:rPr>
          <w:sz w:val="24"/>
          <w:szCs w:val="24"/>
        </w:rPr>
        <w:t>.gif</w:t>
      </w:r>
    </w:p>
    <w:p w14:paraId="487A886A" w14:textId="350E28A9" w:rsidR="00706AD3" w:rsidRDefault="00351B49" w:rsidP="00706AD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351B49">
        <w:rPr>
          <w:rFonts w:ascii="Times New Roman" w:eastAsia="HG教科書体" w:hAnsi="Times New Roman"/>
          <w:position w:val="-68"/>
          <w:sz w:val="24"/>
          <w:szCs w:val="24"/>
        </w:rPr>
        <w:object w:dxaOrig="5660" w:dyaOrig="1480" w14:anchorId="1A054298">
          <v:shape id="_x0000_i1031" type="#_x0000_t75" style="width:294.9pt;height:73.9pt" o:ole="">
            <v:imagedata r:id="rId16" o:title=""/>
          </v:shape>
          <o:OLEObject Type="Embed" ProgID="Equation.DSMT4" ShapeID="_x0000_i1031" DrawAspect="Content" ObjectID="_1777011824" r:id="rId17"/>
        </w:object>
      </w:r>
    </w:p>
    <w:p w14:paraId="1079477F" w14:textId="77777777" w:rsidR="006E0A01" w:rsidRDefault="006E0A01" w:rsidP="006E0A01">
      <w:pPr>
        <w:rPr>
          <w:sz w:val="24"/>
          <w:szCs w:val="24"/>
        </w:rPr>
      </w:pPr>
    </w:p>
    <w:p w14:paraId="17B87F33" w14:textId="52C7E69B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2</w:t>
      </w:r>
      <w:r w:rsidRPr="003B7D4B">
        <w:rPr>
          <w:sz w:val="24"/>
          <w:szCs w:val="24"/>
        </w:rPr>
        <w:t>.gif</w:t>
      </w:r>
    </w:p>
    <w:p w14:paraId="1FD025C6" w14:textId="5605B52B" w:rsidR="00706AD3" w:rsidRPr="00A96F0E" w:rsidRDefault="00351B49" w:rsidP="00706AD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7035D5">
        <w:rPr>
          <w:rFonts w:ascii="Times New Roman" w:eastAsia="HG教科書体" w:hAnsi="Times New Roman"/>
          <w:position w:val="-66"/>
          <w:sz w:val="24"/>
          <w:szCs w:val="24"/>
        </w:rPr>
        <w:object w:dxaOrig="5780" w:dyaOrig="1440" w14:anchorId="56D8712C">
          <v:shape id="_x0000_i1032" type="#_x0000_t75" style="width:301.15pt;height:1in" o:ole="">
            <v:imagedata r:id="rId18" o:title=""/>
          </v:shape>
          <o:OLEObject Type="Embed" ProgID="Equation.DSMT4" ShapeID="_x0000_i1032" DrawAspect="Content" ObjectID="_1777011825" r:id="rId19"/>
        </w:object>
      </w:r>
    </w:p>
    <w:p w14:paraId="18CBFD3D" w14:textId="77777777" w:rsidR="001C23F8" w:rsidRDefault="001C23F8" w:rsidP="001C23F8">
      <w:pPr>
        <w:rPr>
          <w:sz w:val="24"/>
          <w:szCs w:val="24"/>
        </w:rPr>
      </w:pPr>
    </w:p>
    <w:p w14:paraId="3E761CB3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BEB94A" w14:textId="1D08927C" w:rsidR="006E0A01" w:rsidRDefault="006E0A0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0E544D" w14:textId="77777777" w:rsidR="00A47593" w:rsidRDefault="00A47593" w:rsidP="00A47593">
      <w:pPr>
        <w:rPr>
          <w:sz w:val="24"/>
          <w:szCs w:val="24"/>
        </w:rPr>
      </w:pPr>
    </w:p>
    <w:p w14:paraId="6EC4BDB3" w14:textId="59E6A3CB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</w:t>
      </w:r>
      <w:bookmarkStart w:id="0" w:name="_Hlk166330611"/>
      <w:r w:rsidRPr="003B7D4B">
        <w:rPr>
          <w:sz w:val="24"/>
          <w:szCs w:val="24"/>
        </w:rPr>
        <w:t>gm_matrix_equation_</w:t>
      </w:r>
      <w:r>
        <w:rPr>
          <w:rFonts w:hint="eastAsia"/>
          <w:sz w:val="24"/>
          <w:szCs w:val="24"/>
        </w:rPr>
        <w:t>sol_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1</w:t>
      </w:r>
      <w:bookmarkEnd w:id="0"/>
      <w:r w:rsidRPr="003B7D4B">
        <w:rPr>
          <w:sz w:val="24"/>
          <w:szCs w:val="24"/>
        </w:rPr>
        <w:t>.gif</w:t>
      </w:r>
    </w:p>
    <w:p w14:paraId="0CAE70EB" w14:textId="77777777" w:rsidR="00A47593" w:rsidRDefault="00A47593" w:rsidP="00A47593">
      <w:pPr>
        <w:rPr>
          <w:sz w:val="24"/>
          <w:szCs w:val="24"/>
        </w:rPr>
      </w:pPr>
    </w:p>
    <w:p w14:paraId="1B2EA8A3" w14:textId="6F7A4F69" w:rsidR="00A47593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6140" w:dyaOrig="1880" w14:anchorId="61D3E9D4">
          <v:shape id="_x0000_i1033" type="#_x0000_t75" style="width:319.95pt;height:93.9pt" o:ole="">
            <v:imagedata r:id="rId20" o:title=""/>
          </v:shape>
          <o:OLEObject Type="Embed" ProgID="Equation.DSMT4" ShapeID="_x0000_i1033" DrawAspect="Content" ObjectID="_1777011826" r:id="rId21"/>
        </w:object>
      </w:r>
    </w:p>
    <w:p w14:paraId="680830B5" w14:textId="77777777" w:rsidR="00A47593" w:rsidRDefault="00A47593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D417223" w14:textId="00269AA3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a2</w:t>
      </w:r>
      <w:r w:rsidRPr="003B7D4B">
        <w:rPr>
          <w:sz w:val="24"/>
          <w:szCs w:val="24"/>
        </w:rPr>
        <w:t>.gif</w:t>
      </w:r>
    </w:p>
    <w:p w14:paraId="72C46F25" w14:textId="1850AB1F" w:rsidR="00A47593" w:rsidRPr="00A96F0E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6120" w:dyaOrig="1880" w14:anchorId="19BE55D7">
          <v:shape id="_x0000_i1034" type="#_x0000_t75" style="width:319.3pt;height:93.9pt" o:ole="">
            <v:imagedata r:id="rId22" o:title=""/>
          </v:shape>
          <o:OLEObject Type="Embed" ProgID="Equation.DSMT4" ShapeID="_x0000_i1034" DrawAspect="Content" ObjectID="_1777011827" r:id="rId23"/>
        </w:object>
      </w:r>
    </w:p>
    <w:p w14:paraId="06DA73CE" w14:textId="77777777" w:rsidR="00A47593" w:rsidRDefault="00A47593" w:rsidP="00A47593">
      <w:pPr>
        <w:rPr>
          <w:sz w:val="24"/>
          <w:szCs w:val="24"/>
        </w:rPr>
      </w:pPr>
    </w:p>
    <w:p w14:paraId="6F024182" w14:textId="77777777" w:rsidR="008E0C0E" w:rsidRDefault="008E0C0E" w:rsidP="00A47593">
      <w:pPr>
        <w:rPr>
          <w:sz w:val="24"/>
          <w:szCs w:val="24"/>
        </w:rPr>
      </w:pPr>
    </w:p>
    <w:p w14:paraId="18A93466" w14:textId="2E4BF357" w:rsidR="008E0C0E" w:rsidRDefault="008E0C0E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2C3129E" w14:textId="77777777" w:rsidR="008E0C0E" w:rsidRDefault="008E0C0E" w:rsidP="00A47593">
      <w:pPr>
        <w:rPr>
          <w:rFonts w:hint="eastAsia"/>
          <w:sz w:val="24"/>
          <w:szCs w:val="24"/>
        </w:rPr>
      </w:pPr>
    </w:p>
    <w:p w14:paraId="05996BD3" w14:textId="73D9E981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1</w:t>
      </w:r>
      <w:r w:rsidR="008E0C0E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04A84611" w14:textId="03A53474" w:rsidR="00E226AF" w:rsidRDefault="008E0C0E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8E0C0E">
        <w:rPr>
          <w:rFonts w:ascii="Times New Roman" w:eastAsia="HG教科書体" w:hAnsi="Times New Roman"/>
          <w:position w:val="-68"/>
          <w:sz w:val="24"/>
          <w:szCs w:val="24"/>
        </w:rPr>
        <w:object w:dxaOrig="5539" w:dyaOrig="1480" w14:anchorId="35EFDB31">
          <v:shape id="_x0000_i1035" type="#_x0000_t75" style="width:288.65pt;height:73.9pt" o:ole="">
            <v:imagedata r:id="rId24" o:title=""/>
          </v:shape>
          <o:OLEObject Type="Embed" ProgID="Equation.DSMT4" ShapeID="_x0000_i1035" DrawAspect="Content" ObjectID="_1777011828" r:id="rId25"/>
        </w:object>
      </w:r>
    </w:p>
    <w:p w14:paraId="598A3301" w14:textId="77777777" w:rsidR="008E0C0E" w:rsidRDefault="008E0C0E" w:rsidP="008E0C0E">
      <w:pPr>
        <w:rPr>
          <w:sz w:val="24"/>
          <w:szCs w:val="24"/>
        </w:rPr>
      </w:pPr>
    </w:p>
    <w:p w14:paraId="401049D4" w14:textId="48B4C22E" w:rsidR="008E0C0E" w:rsidRPr="00695C1B" w:rsidRDefault="008E0C0E" w:rsidP="008E0C0E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1b</w:t>
      </w:r>
      <w:r w:rsidRPr="003B7D4B">
        <w:rPr>
          <w:sz w:val="24"/>
          <w:szCs w:val="24"/>
        </w:rPr>
        <w:t>.gif</w:t>
      </w:r>
    </w:p>
    <w:p w14:paraId="17C17F8A" w14:textId="0D641873" w:rsidR="008E0C0E" w:rsidRDefault="008E0C0E" w:rsidP="008E0C0E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8E0C0E">
        <w:rPr>
          <w:rFonts w:ascii="Times New Roman" w:eastAsia="HG教科書体" w:hAnsi="Times New Roman"/>
          <w:position w:val="-68"/>
          <w:sz w:val="24"/>
          <w:szCs w:val="24"/>
        </w:rPr>
        <w:object w:dxaOrig="5200" w:dyaOrig="1480" w14:anchorId="5CC54A55">
          <v:shape id="_x0000_i1036" type="#_x0000_t75" style="width:271.1pt;height:73.9pt" o:ole="">
            <v:imagedata r:id="rId26" o:title=""/>
          </v:shape>
          <o:OLEObject Type="Embed" ProgID="Equation.DSMT4" ShapeID="_x0000_i1036" DrawAspect="Content" ObjectID="_1777011829" r:id="rId27"/>
        </w:object>
      </w:r>
    </w:p>
    <w:p w14:paraId="40F370AC" w14:textId="77777777" w:rsidR="008E0C0E" w:rsidRDefault="008E0C0E" w:rsidP="008E0C0E">
      <w:pPr>
        <w:rPr>
          <w:sz w:val="24"/>
          <w:szCs w:val="24"/>
        </w:rPr>
      </w:pPr>
    </w:p>
    <w:p w14:paraId="13783335" w14:textId="25D39477" w:rsidR="008E0C0E" w:rsidRPr="00695C1B" w:rsidRDefault="008E0C0E" w:rsidP="008E0C0E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1c</w:t>
      </w:r>
      <w:r w:rsidRPr="003B7D4B">
        <w:rPr>
          <w:sz w:val="24"/>
          <w:szCs w:val="24"/>
        </w:rPr>
        <w:t>.gif</w:t>
      </w:r>
    </w:p>
    <w:p w14:paraId="38FB6B60" w14:textId="0ED9E010" w:rsidR="008E0C0E" w:rsidRDefault="008E0C0E" w:rsidP="008E0C0E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8E0C0E">
        <w:rPr>
          <w:rFonts w:ascii="Times New Roman" w:eastAsia="HG教科書体" w:hAnsi="Times New Roman"/>
          <w:position w:val="-68"/>
          <w:sz w:val="24"/>
          <w:szCs w:val="24"/>
        </w:rPr>
        <w:object w:dxaOrig="3879" w:dyaOrig="1480" w14:anchorId="1765D725">
          <v:shape id="_x0000_i1037" type="#_x0000_t75" style="width:202.25pt;height:73.9pt" o:ole="">
            <v:imagedata r:id="rId28" o:title=""/>
          </v:shape>
          <o:OLEObject Type="Embed" ProgID="Equation.DSMT4" ShapeID="_x0000_i1037" DrawAspect="Content" ObjectID="_1777011830" r:id="rId29"/>
        </w:object>
      </w:r>
    </w:p>
    <w:p w14:paraId="4F979FB2" w14:textId="77777777" w:rsidR="00E226AF" w:rsidRDefault="00E226AF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3F1FD80" w14:textId="4694A556" w:rsidR="000E0C04" w:rsidRDefault="000E0C04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>
        <w:rPr>
          <w:rFonts w:ascii="Times New Roman" w:eastAsia="HG教科書体" w:hAnsi="Times New Roman"/>
          <w:sz w:val="24"/>
          <w:szCs w:val="24"/>
        </w:rPr>
        <w:br w:type="page"/>
      </w:r>
    </w:p>
    <w:p w14:paraId="488D811C" w14:textId="77777777" w:rsidR="000E0C04" w:rsidRDefault="000E0C04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 w:hint="eastAsia"/>
          <w:sz w:val="24"/>
          <w:szCs w:val="24"/>
        </w:rPr>
      </w:pPr>
    </w:p>
    <w:p w14:paraId="4B83DC3F" w14:textId="6460723F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b2</w:t>
      </w:r>
      <w:r w:rsidR="00B61DB4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1CA53528" w14:textId="7712510E" w:rsidR="00A47593" w:rsidRPr="00A96F0E" w:rsidRDefault="00B61DB4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5600" w:dyaOrig="1480" w14:anchorId="4DB8C895">
          <v:shape id="_x0000_i1038" type="#_x0000_t75" style="width:291.75pt;height:73.9pt" o:ole="">
            <v:imagedata r:id="rId30" o:title=""/>
          </v:shape>
          <o:OLEObject Type="Embed" ProgID="Equation.DSMT4" ShapeID="_x0000_i1038" DrawAspect="Content" ObjectID="_1777011831" r:id="rId31"/>
        </w:object>
      </w:r>
    </w:p>
    <w:p w14:paraId="12379A0E" w14:textId="7A1DCD78" w:rsidR="00B61DB4" w:rsidRPr="00695C1B" w:rsidRDefault="00B61DB4" w:rsidP="00B61DB4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2b</w:t>
      </w:r>
      <w:r w:rsidRPr="003B7D4B">
        <w:rPr>
          <w:sz w:val="24"/>
          <w:szCs w:val="24"/>
        </w:rPr>
        <w:t>.gif</w:t>
      </w:r>
    </w:p>
    <w:p w14:paraId="2D217D89" w14:textId="34190B94" w:rsidR="00B61DB4" w:rsidRPr="00A96F0E" w:rsidRDefault="00D209B1" w:rsidP="00B61DB4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6280" w:dyaOrig="1480" w14:anchorId="472337D3">
          <v:shape id="_x0000_i1039" type="#_x0000_t75" style="width:327.45pt;height:73.9pt" o:ole="">
            <v:imagedata r:id="rId32" o:title=""/>
          </v:shape>
          <o:OLEObject Type="Embed" ProgID="Equation.DSMT4" ShapeID="_x0000_i1039" DrawAspect="Content" ObjectID="_1777011832" r:id="rId33"/>
        </w:object>
      </w:r>
    </w:p>
    <w:p w14:paraId="630BCC40" w14:textId="56A7ACA2" w:rsidR="00B61DB4" w:rsidRPr="00695C1B" w:rsidRDefault="00B61DB4" w:rsidP="00B61DB4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2c</w:t>
      </w:r>
      <w:r w:rsidRPr="003B7D4B">
        <w:rPr>
          <w:sz w:val="24"/>
          <w:szCs w:val="24"/>
        </w:rPr>
        <w:t>.gif</w:t>
      </w:r>
    </w:p>
    <w:p w14:paraId="5139AE27" w14:textId="2FC8AFE1" w:rsidR="00B61DB4" w:rsidRPr="00A96F0E" w:rsidRDefault="00AF0338" w:rsidP="00B61DB4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6320" w:dyaOrig="1480" w14:anchorId="78D9A91D">
          <v:shape id="_x0000_i1040" type="#_x0000_t75" style="width:329.3pt;height:73.9pt" o:ole="">
            <v:imagedata r:id="rId34" o:title=""/>
          </v:shape>
          <o:OLEObject Type="Embed" ProgID="Equation.DSMT4" ShapeID="_x0000_i1040" DrawAspect="Content" ObjectID="_1777011833" r:id="rId35"/>
        </w:object>
      </w:r>
    </w:p>
    <w:p w14:paraId="7996A694" w14:textId="238172E7" w:rsidR="00B61DB4" w:rsidRPr="00695C1B" w:rsidRDefault="00B61DB4" w:rsidP="00B61DB4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b2d</w:t>
      </w:r>
      <w:r w:rsidRPr="003B7D4B">
        <w:rPr>
          <w:sz w:val="24"/>
          <w:szCs w:val="24"/>
        </w:rPr>
        <w:t>.gif</w:t>
      </w:r>
    </w:p>
    <w:p w14:paraId="650EE5E1" w14:textId="11278531" w:rsidR="00B61DB4" w:rsidRPr="00A96F0E" w:rsidRDefault="00AF0338" w:rsidP="00B61DB4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61DB4">
        <w:rPr>
          <w:rFonts w:ascii="Times New Roman" w:eastAsia="HG教科書体" w:hAnsi="Times New Roman"/>
          <w:position w:val="-68"/>
          <w:sz w:val="24"/>
          <w:szCs w:val="24"/>
        </w:rPr>
        <w:object w:dxaOrig="7160" w:dyaOrig="1480" w14:anchorId="2CDAE84F">
          <v:shape id="_x0000_i1041" type="#_x0000_t75" style="width:373.15pt;height:73.9pt" o:ole="">
            <v:imagedata r:id="rId36" o:title=""/>
          </v:shape>
          <o:OLEObject Type="Embed" ProgID="Equation.DSMT4" ShapeID="_x0000_i1041" DrawAspect="Content" ObjectID="_1777011834" r:id="rId37"/>
        </w:object>
      </w:r>
    </w:p>
    <w:p w14:paraId="08F4F1F6" w14:textId="77777777" w:rsidR="00A47593" w:rsidRDefault="00A47593" w:rsidP="00A47593">
      <w:pPr>
        <w:rPr>
          <w:sz w:val="24"/>
          <w:szCs w:val="24"/>
        </w:rPr>
      </w:pPr>
    </w:p>
    <w:p w14:paraId="37F32736" w14:textId="77777777" w:rsidR="00A47593" w:rsidRDefault="00A47593" w:rsidP="00A47593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54927CE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3288BA2A" w14:textId="76D59E52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1</w:t>
      </w:r>
      <w:r w:rsidR="00E06DD9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425ABD2B" w14:textId="717EFCCF" w:rsidR="00A47593" w:rsidRDefault="00F35AEF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0E1325">
        <w:rPr>
          <w:rFonts w:ascii="Times New Roman" w:eastAsia="HG教科書体" w:hAnsi="Times New Roman"/>
          <w:position w:val="-90"/>
          <w:sz w:val="24"/>
          <w:szCs w:val="24"/>
        </w:rPr>
        <w:object w:dxaOrig="2900" w:dyaOrig="1920" w14:anchorId="44F3D78B">
          <v:shape id="_x0000_i1050" type="#_x0000_t75" style="width:151.5pt;height:95.8pt" o:ole="">
            <v:imagedata r:id="rId38" o:title=""/>
          </v:shape>
          <o:OLEObject Type="Embed" ProgID="Equation.DSMT4" ShapeID="_x0000_i1050" DrawAspect="Content" ObjectID="_1777011835" r:id="rId39"/>
        </w:object>
      </w:r>
    </w:p>
    <w:p w14:paraId="6826C62E" w14:textId="0C4CBC04" w:rsidR="000E1325" w:rsidRPr="00695C1B" w:rsidRDefault="000E1325" w:rsidP="000E132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</w:t>
      </w:r>
      <w:r w:rsidR="00E06DD9">
        <w:rPr>
          <w:rFonts w:hint="eastAsia"/>
          <w:sz w:val="24"/>
          <w:szCs w:val="24"/>
        </w:rPr>
        <w:t>1b</w:t>
      </w:r>
      <w:r w:rsidRPr="003B7D4B">
        <w:rPr>
          <w:sz w:val="24"/>
          <w:szCs w:val="24"/>
        </w:rPr>
        <w:t>.gif</w:t>
      </w:r>
    </w:p>
    <w:p w14:paraId="328DD457" w14:textId="627342B2" w:rsidR="000E1325" w:rsidRDefault="00F35AEF" w:rsidP="000E132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0E1325">
        <w:rPr>
          <w:rFonts w:ascii="Times New Roman" w:eastAsia="HG教科書体" w:hAnsi="Times New Roman"/>
          <w:position w:val="-70"/>
          <w:sz w:val="24"/>
          <w:szCs w:val="24"/>
        </w:rPr>
        <w:object w:dxaOrig="6600" w:dyaOrig="1520" w14:anchorId="01279FB6">
          <v:shape id="_x0000_i1052" type="#_x0000_t75" style="width:344.35pt;height:75.75pt" o:ole="">
            <v:imagedata r:id="rId40" o:title=""/>
          </v:shape>
          <o:OLEObject Type="Embed" ProgID="Equation.DSMT4" ShapeID="_x0000_i1052" DrawAspect="Content" ObjectID="_1777011836" r:id="rId41"/>
        </w:object>
      </w:r>
    </w:p>
    <w:p w14:paraId="5B6D90BC" w14:textId="320C9E05" w:rsidR="000E1325" w:rsidRPr="00695C1B" w:rsidRDefault="000E1325" w:rsidP="000E132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</w:t>
      </w:r>
      <w:r w:rsidR="00E06DD9">
        <w:rPr>
          <w:rFonts w:hint="eastAsia"/>
          <w:sz w:val="24"/>
          <w:szCs w:val="24"/>
        </w:rPr>
        <w:t>1c</w:t>
      </w:r>
      <w:r w:rsidRPr="003B7D4B">
        <w:rPr>
          <w:sz w:val="24"/>
          <w:szCs w:val="24"/>
        </w:rPr>
        <w:t>.gif</w:t>
      </w:r>
    </w:p>
    <w:p w14:paraId="1556674C" w14:textId="64486A74" w:rsidR="000E1325" w:rsidRDefault="00F35AEF" w:rsidP="000E132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0E1325">
        <w:rPr>
          <w:rFonts w:ascii="Times New Roman" w:eastAsia="HG教科書体" w:hAnsi="Times New Roman"/>
          <w:position w:val="-70"/>
          <w:sz w:val="24"/>
          <w:szCs w:val="24"/>
        </w:rPr>
        <w:object w:dxaOrig="4560" w:dyaOrig="1520" w14:anchorId="0617D5B1">
          <v:shape id="_x0000_i1054" type="#_x0000_t75" style="width:237.9pt;height:75.75pt" o:ole="">
            <v:imagedata r:id="rId42" o:title=""/>
          </v:shape>
          <o:OLEObject Type="Embed" ProgID="Equation.DSMT4" ShapeID="_x0000_i1054" DrawAspect="Content" ObjectID="_1777011837" r:id="rId43"/>
        </w:object>
      </w:r>
    </w:p>
    <w:p w14:paraId="2E17E148" w14:textId="77777777" w:rsidR="00A47593" w:rsidRDefault="00A47593" w:rsidP="00A47593">
      <w:pPr>
        <w:rPr>
          <w:sz w:val="24"/>
          <w:szCs w:val="24"/>
        </w:rPr>
      </w:pPr>
    </w:p>
    <w:p w14:paraId="4442C796" w14:textId="77777777" w:rsidR="00BC5485" w:rsidRDefault="00BC5485" w:rsidP="00A47593">
      <w:pPr>
        <w:rPr>
          <w:sz w:val="24"/>
          <w:szCs w:val="24"/>
        </w:rPr>
      </w:pPr>
    </w:p>
    <w:p w14:paraId="1513824B" w14:textId="287A36B6" w:rsidR="00BC5485" w:rsidRDefault="00BC5485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391B82F" w14:textId="77777777" w:rsidR="00BC5485" w:rsidRDefault="00BC5485" w:rsidP="00A47593">
      <w:pPr>
        <w:rPr>
          <w:rFonts w:hint="eastAsia"/>
          <w:sz w:val="24"/>
          <w:szCs w:val="24"/>
        </w:rPr>
      </w:pPr>
    </w:p>
    <w:p w14:paraId="652A45A5" w14:textId="1D9AE9DF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</w:t>
      </w:r>
      <w:r w:rsidR="00676954">
        <w:rPr>
          <w:rFonts w:hint="eastAsia"/>
          <w:sz w:val="24"/>
          <w:szCs w:val="24"/>
        </w:rPr>
        <w:t>_</w:t>
      </w:r>
      <w:r>
        <w:rPr>
          <w:rFonts w:hint="eastAsia"/>
          <w:sz w:val="24"/>
          <w:szCs w:val="24"/>
        </w:rPr>
        <w:t>c2</w:t>
      </w:r>
      <w:r w:rsidR="00E06DD9">
        <w:rPr>
          <w:rFonts w:hint="eastAsia"/>
          <w:sz w:val="24"/>
          <w:szCs w:val="24"/>
        </w:rPr>
        <w:t>a</w:t>
      </w:r>
      <w:r w:rsidRPr="003B7D4B">
        <w:rPr>
          <w:sz w:val="24"/>
          <w:szCs w:val="24"/>
        </w:rPr>
        <w:t>.gif</w:t>
      </w:r>
    </w:p>
    <w:p w14:paraId="21BEB784" w14:textId="5FA8B49D" w:rsidR="00A47593" w:rsidRPr="00A96F0E" w:rsidRDefault="00F35AEF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C5485">
        <w:rPr>
          <w:rFonts w:ascii="Times New Roman" w:eastAsia="HG教科書体" w:hAnsi="Times New Roman"/>
          <w:position w:val="-90"/>
          <w:sz w:val="24"/>
          <w:szCs w:val="24"/>
        </w:rPr>
        <w:object w:dxaOrig="2900" w:dyaOrig="1920" w14:anchorId="59A0BA0C">
          <v:shape id="_x0000_i1056" type="#_x0000_t75" style="width:151.5pt;height:95.8pt" o:ole="">
            <v:imagedata r:id="rId44" o:title=""/>
          </v:shape>
          <o:OLEObject Type="Embed" ProgID="Equation.DSMT4" ShapeID="_x0000_i1056" DrawAspect="Content" ObjectID="_1777011838" r:id="rId45"/>
        </w:object>
      </w:r>
    </w:p>
    <w:p w14:paraId="70D8ED3A" w14:textId="5B0ADA0A" w:rsidR="00BC5485" w:rsidRPr="00695C1B" w:rsidRDefault="00BC5485" w:rsidP="00BC548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2</w:t>
      </w:r>
      <w:r w:rsidR="00E06DD9">
        <w:rPr>
          <w:rFonts w:hint="eastAsia"/>
          <w:sz w:val="24"/>
          <w:szCs w:val="24"/>
        </w:rPr>
        <w:t>b</w:t>
      </w:r>
      <w:r w:rsidRPr="003B7D4B">
        <w:rPr>
          <w:sz w:val="24"/>
          <w:szCs w:val="24"/>
        </w:rPr>
        <w:t>.gif</w:t>
      </w:r>
    </w:p>
    <w:p w14:paraId="4D11B0A6" w14:textId="4814F1F9" w:rsidR="00BC5485" w:rsidRPr="00A96F0E" w:rsidRDefault="00F35AEF" w:rsidP="00BC548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C5485">
        <w:rPr>
          <w:rFonts w:ascii="Times New Roman" w:eastAsia="HG教科書体" w:hAnsi="Times New Roman"/>
          <w:position w:val="-70"/>
          <w:sz w:val="24"/>
          <w:szCs w:val="24"/>
        </w:rPr>
        <w:object w:dxaOrig="6540" w:dyaOrig="1520" w14:anchorId="3EC39932">
          <v:shape id="_x0000_i1058" type="#_x0000_t75" style="width:341.2pt;height:75.75pt" o:ole="">
            <v:imagedata r:id="rId46" o:title=""/>
          </v:shape>
          <o:OLEObject Type="Embed" ProgID="Equation.DSMT4" ShapeID="_x0000_i1058" DrawAspect="Content" ObjectID="_1777011839" r:id="rId47"/>
        </w:object>
      </w:r>
    </w:p>
    <w:p w14:paraId="714D7519" w14:textId="62DE0213" w:rsidR="00BC5485" w:rsidRPr="00695C1B" w:rsidRDefault="00BC5485" w:rsidP="00BC5485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sol_type_c</w:t>
      </w:r>
      <w:r w:rsidR="00E06DD9">
        <w:rPr>
          <w:rFonts w:hint="eastAsia"/>
          <w:sz w:val="24"/>
          <w:szCs w:val="24"/>
        </w:rPr>
        <w:t>2c</w:t>
      </w:r>
      <w:r w:rsidRPr="003B7D4B">
        <w:rPr>
          <w:sz w:val="24"/>
          <w:szCs w:val="24"/>
        </w:rPr>
        <w:t>.gif</w:t>
      </w:r>
    </w:p>
    <w:p w14:paraId="43922383" w14:textId="0E8E3E77" w:rsidR="00BC5485" w:rsidRPr="00A96F0E" w:rsidRDefault="00F35AEF" w:rsidP="00BC5485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BC5485">
        <w:rPr>
          <w:rFonts w:ascii="Times New Roman" w:eastAsia="HG教科書体" w:hAnsi="Times New Roman"/>
          <w:position w:val="-70"/>
          <w:sz w:val="24"/>
          <w:szCs w:val="24"/>
        </w:rPr>
        <w:object w:dxaOrig="4560" w:dyaOrig="1520" w14:anchorId="3AB29D68">
          <v:shape id="_x0000_i1060" type="#_x0000_t75" style="width:237.9pt;height:75.75pt" o:ole="">
            <v:imagedata r:id="rId48" o:title=""/>
          </v:shape>
          <o:OLEObject Type="Embed" ProgID="Equation.DSMT4" ShapeID="_x0000_i1060" DrawAspect="Content" ObjectID="_1777011840" r:id="rId49"/>
        </w:object>
      </w:r>
    </w:p>
    <w:p w14:paraId="1E26FE93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59010632" w14:textId="77777777" w:rsidR="00A47593" w:rsidRDefault="00A47593" w:rsidP="00A47593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CE85A8A" w14:textId="77777777" w:rsidR="001C23F8" w:rsidRDefault="001C23F8" w:rsidP="001C23F8">
      <w:pPr>
        <w:rPr>
          <w:sz w:val="24"/>
          <w:szCs w:val="24"/>
        </w:rPr>
      </w:pPr>
    </w:p>
    <w:p w14:paraId="24928876" w14:textId="77777777" w:rsidR="006E0A01" w:rsidRDefault="006E0A01" w:rsidP="001C23F8">
      <w:pPr>
        <w:rPr>
          <w:sz w:val="24"/>
          <w:szCs w:val="24"/>
        </w:rPr>
      </w:pPr>
    </w:p>
    <w:p w14:paraId="317B1F3B" w14:textId="77777777" w:rsidR="006E0A01" w:rsidRDefault="006E0A01" w:rsidP="006E0A01">
      <w:pPr>
        <w:rPr>
          <w:sz w:val="24"/>
          <w:szCs w:val="24"/>
        </w:rPr>
      </w:pPr>
    </w:p>
    <w:p w14:paraId="5B69D613" w14:textId="77777777" w:rsidR="006E0A01" w:rsidRDefault="006E0A01" w:rsidP="006E0A01">
      <w:pPr>
        <w:rPr>
          <w:sz w:val="24"/>
          <w:szCs w:val="24"/>
        </w:rPr>
      </w:pPr>
    </w:p>
    <w:p w14:paraId="06468739" w14:textId="77777777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img/gm_matrix_equation_</w:t>
      </w:r>
      <w:r>
        <w:rPr>
          <w:rFonts w:hint="eastAsia"/>
          <w:sz w:val="24"/>
          <w:szCs w:val="24"/>
        </w:rPr>
        <w:t>truss_example</w:t>
      </w:r>
      <w:r w:rsidRPr="003B7D4B">
        <w:rPr>
          <w:sz w:val="24"/>
          <w:szCs w:val="24"/>
        </w:rPr>
        <w:t>.gif</w:t>
      </w:r>
    </w:p>
    <w:p w14:paraId="5ABE53E5" w14:textId="77777777" w:rsidR="006E0A01" w:rsidRPr="00695C1B" w:rsidRDefault="006E0A01" w:rsidP="006E0A01">
      <w:pPr>
        <w:rPr>
          <w:sz w:val="24"/>
          <w:szCs w:val="24"/>
        </w:rPr>
      </w:pPr>
      <w:r w:rsidRPr="00A70D17">
        <w:rPr>
          <w:rFonts w:ascii="Times New Roman" w:eastAsia="HG教科書体" w:hAnsi="Times New Roman"/>
          <w:position w:val="-148"/>
          <w:sz w:val="24"/>
          <w:szCs w:val="24"/>
        </w:rPr>
        <w:object w:dxaOrig="6900" w:dyaOrig="3080" w14:anchorId="30290A41">
          <v:shape id="_x0000_i1048" type="#_x0000_t75" style="width:342.45pt;height:155.9pt" o:ole="">
            <v:imagedata r:id="rId50" o:title=""/>
          </v:shape>
          <o:OLEObject Type="Embed" ProgID="Equation.DSMT4" ShapeID="_x0000_i1048" DrawAspect="Content" ObjectID="_1777011841" r:id="rId51"/>
        </w:object>
      </w:r>
    </w:p>
    <w:p w14:paraId="5A740678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B8122A" w14:textId="77777777" w:rsidR="007035D5" w:rsidRDefault="007035D5">
      <w:pPr>
        <w:rPr>
          <w:sz w:val="24"/>
          <w:szCs w:val="24"/>
        </w:rPr>
      </w:pPr>
    </w:p>
    <w:sectPr w:rsidR="007035D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ncho">
    <w:altName w:val="ＭＳ 明朝"/>
    <w:panose1 w:val="02020609040305080305"/>
    <w:charset w:val="80"/>
    <w:family w:val="roman"/>
    <w:pitch w:val="fixed"/>
    <w:sig w:usb0="00000001" w:usb1="08070000" w:usb2="00000010" w:usb3="00000000" w:csb0="00020000" w:csb1="00000000"/>
  </w:font>
  <w:font w:name="HG教科書体">
    <w:panose1 w:val="02020609000000000000"/>
    <w:charset w:val="80"/>
    <w:family w:val="roman"/>
    <w:pitch w:val="fixed"/>
    <w:sig w:usb0="80000281" w:usb1="28C76CF8" w:usb2="00000010" w:usb3="00000000" w:csb0="00020000" w:csb1="00000000"/>
  </w:font>
  <w:font w:name="メイリオ">
    <w:panose1 w:val="020B0604030504040204"/>
    <w:charset w:val="80"/>
    <w:family w:val="modern"/>
    <w:pitch w:val="variable"/>
    <w:sig w:usb0="E00002FF" w:usb1="6AC7FFFF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84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C7323"/>
    <w:rsid w:val="0002174D"/>
    <w:rsid w:val="000507C3"/>
    <w:rsid w:val="000E0C04"/>
    <w:rsid w:val="000E1325"/>
    <w:rsid w:val="00156C12"/>
    <w:rsid w:val="00177862"/>
    <w:rsid w:val="001C23F8"/>
    <w:rsid w:val="001D4467"/>
    <w:rsid w:val="001F3190"/>
    <w:rsid w:val="002053B4"/>
    <w:rsid w:val="0025131E"/>
    <w:rsid w:val="002A6CCB"/>
    <w:rsid w:val="002D614E"/>
    <w:rsid w:val="00351B49"/>
    <w:rsid w:val="003B7D4B"/>
    <w:rsid w:val="003E640E"/>
    <w:rsid w:val="004130E4"/>
    <w:rsid w:val="004C7323"/>
    <w:rsid w:val="005113E8"/>
    <w:rsid w:val="00595C20"/>
    <w:rsid w:val="00676954"/>
    <w:rsid w:val="00682258"/>
    <w:rsid w:val="0068247A"/>
    <w:rsid w:val="00695C1B"/>
    <w:rsid w:val="006E0A01"/>
    <w:rsid w:val="007035D5"/>
    <w:rsid w:val="00706AD3"/>
    <w:rsid w:val="00793AB9"/>
    <w:rsid w:val="00836B26"/>
    <w:rsid w:val="008E0C0E"/>
    <w:rsid w:val="008F1234"/>
    <w:rsid w:val="00A00F3F"/>
    <w:rsid w:val="00A30C7B"/>
    <w:rsid w:val="00A36B1C"/>
    <w:rsid w:val="00A47593"/>
    <w:rsid w:val="00A63DD5"/>
    <w:rsid w:val="00A65630"/>
    <w:rsid w:val="00A70D17"/>
    <w:rsid w:val="00A728EF"/>
    <w:rsid w:val="00AD4F09"/>
    <w:rsid w:val="00AD7B77"/>
    <w:rsid w:val="00AE3BE3"/>
    <w:rsid w:val="00AF0338"/>
    <w:rsid w:val="00B1097A"/>
    <w:rsid w:val="00B61DB4"/>
    <w:rsid w:val="00B92CAE"/>
    <w:rsid w:val="00BC4753"/>
    <w:rsid w:val="00BC5485"/>
    <w:rsid w:val="00C077FD"/>
    <w:rsid w:val="00C15DAA"/>
    <w:rsid w:val="00D17D71"/>
    <w:rsid w:val="00D209B1"/>
    <w:rsid w:val="00DA57BB"/>
    <w:rsid w:val="00E06DD9"/>
    <w:rsid w:val="00E20C19"/>
    <w:rsid w:val="00E226AF"/>
    <w:rsid w:val="00EF04ED"/>
    <w:rsid w:val="00F0024E"/>
    <w:rsid w:val="00F35AEF"/>
    <w:rsid w:val="00F73176"/>
    <w:rsid w:val="00F93E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2BE3176B"/>
  <w15:docId w15:val="{A37B1F5B-073A-4153-A311-24B8EF888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C7323"/>
    <w:pPr>
      <w:keepNext/>
      <w:keepLines/>
      <w:spacing w:before="280" w:after="80"/>
      <w:outlineLvl w:val="0"/>
    </w:pPr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C73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C732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C7323"/>
    <w:pPr>
      <w:keepNext/>
      <w:keepLines/>
      <w:spacing w:before="80" w:after="40"/>
      <w:outlineLvl w:val="3"/>
    </w:pPr>
    <w:rPr>
      <w:rFonts w:asciiTheme="majorHAnsi" w:eastAsiaTheme="majorEastAsia" w:hAnsiTheme="majorHAnsi" w:cstheme="majorBidi"/>
      <w:color w:val="000000" w:themeColor="tex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C7323"/>
    <w:pPr>
      <w:keepNext/>
      <w:keepLines/>
      <w:spacing w:before="80" w:after="40"/>
      <w:ind w:leftChars="100" w:left="100"/>
      <w:outlineLvl w:val="4"/>
    </w:pPr>
    <w:rPr>
      <w:rFonts w:asciiTheme="majorHAnsi" w:eastAsiaTheme="majorEastAsia" w:hAnsiTheme="majorHAnsi" w:cstheme="majorBidi"/>
      <w:color w:val="000000" w:themeColor="tex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C7323"/>
    <w:pPr>
      <w:keepNext/>
      <w:keepLines/>
      <w:spacing w:before="80" w:after="40"/>
      <w:ind w:leftChars="200" w:left="200"/>
      <w:outlineLvl w:val="5"/>
    </w:pPr>
    <w:rPr>
      <w:rFonts w:asciiTheme="majorHAnsi" w:eastAsiaTheme="majorEastAsia" w:hAnsiTheme="majorHAnsi" w:cstheme="majorBidi"/>
      <w:color w:val="000000" w:themeColor="tex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C7323"/>
    <w:pPr>
      <w:keepNext/>
      <w:keepLines/>
      <w:spacing w:before="80" w:after="40"/>
      <w:ind w:leftChars="300" w:left="300"/>
      <w:outlineLvl w:val="6"/>
    </w:pPr>
    <w:rPr>
      <w:rFonts w:asciiTheme="majorHAnsi" w:eastAsiaTheme="majorEastAsia" w:hAnsiTheme="majorHAnsi" w:cstheme="majorBidi"/>
      <w:color w:val="000000" w:themeColor="text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C7323"/>
    <w:pPr>
      <w:keepNext/>
      <w:keepLines/>
      <w:spacing w:before="80" w:after="40"/>
      <w:ind w:leftChars="400" w:left="400"/>
      <w:outlineLvl w:val="7"/>
    </w:pPr>
    <w:rPr>
      <w:rFonts w:asciiTheme="majorHAnsi" w:eastAsiaTheme="majorEastAsia" w:hAnsiTheme="majorHAnsi" w:cstheme="majorBidi"/>
      <w:color w:val="000000" w:themeColor="tex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C7323"/>
    <w:pPr>
      <w:keepNext/>
      <w:keepLines/>
      <w:spacing w:before="80" w:after="40"/>
      <w:ind w:leftChars="500" w:left="500"/>
      <w:outlineLvl w:val="8"/>
    </w:pPr>
    <w:rPr>
      <w:rFonts w:asciiTheme="majorHAnsi" w:eastAsiaTheme="majorEastAsia" w:hAnsiTheme="majorHAnsi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4C7323"/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character" w:customStyle="1" w:styleId="20">
    <w:name w:val="見出し 2 (文字)"/>
    <w:basedOn w:val="a0"/>
    <w:link w:val="2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character" w:customStyle="1" w:styleId="30">
    <w:name w:val="見出し 3 (文字)"/>
    <w:basedOn w:val="a0"/>
    <w:link w:val="3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40">
    <w:name w:val="見出し 4 (文字)"/>
    <w:basedOn w:val="a0"/>
    <w:link w:val="4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50">
    <w:name w:val="見出し 5 (文字)"/>
    <w:basedOn w:val="a0"/>
    <w:link w:val="5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60">
    <w:name w:val="見出し 6 (文字)"/>
    <w:basedOn w:val="a0"/>
    <w:link w:val="6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70">
    <w:name w:val="見出し 7 (文字)"/>
    <w:basedOn w:val="a0"/>
    <w:link w:val="7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80">
    <w:name w:val="見出し 8 (文字)"/>
    <w:basedOn w:val="a0"/>
    <w:link w:val="8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90">
    <w:name w:val="見出し 9 (文字)"/>
    <w:basedOn w:val="a0"/>
    <w:link w:val="9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paragraph" w:styleId="a3">
    <w:name w:val="Title"/>
    <w:basedOn w:val="a"/>
    <w:next w:val="a"/>
    <w:link w:val="a4"/>
    <w:uiPriority w:val="10"/>
    <w:qFormat/>
    <w:rsid w:val="004C732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表題 (文字)"/>
    <w:basedOn w:val="a0"/>
    <w:link w:val="a3"/>
    <w:uiPriority w:val="10"/>
    <w:rsid w:val="004C73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C732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題 (文字)"/>
    <w:basedOn w:val="a0"/>
    <w:link w:val="a5"/>
    <w:uiPriority w:val="11"/>
    <w:rsid w:val="004C732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C732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文 (文字)"/>
    <w:basedOn w:val="a0"/>
    <w:link w:val="a7"/>
    <w:uiPriority w:val="29"/>
    <w:rsid w:val="004C732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C7323"/>
    <w:pPr>
      <w:ind w:left="720"/>
      <w:contextualSpacing/>
    </w:pPr>
  </w:style>
  <w:style w:type="character" w:styleId="21">
    <w:name w:val="Intense Emphasis"/>
    <w:basedOn w:val="a0"/>
    <w:uiPriority w:val="21"/>
    <w:qFormat/>
    <w:rsid w:val="004C7323"/>
    <w:rPr>
      <w:i/>
      <w:iCs/>
      <w:color w:val="365F91" w:themeColor="accent1" w:themeShade="BF"/>
    </w:rPr>
  </w:style>
  <w:style w:type="paragraph" w:styleId="22">
    <w:name w:val="Intense Quote"/>
    <w:basedOn w:val="a"/>
    <w:next w:val="a"/>
    <w:link w:val="23"/>
    <w:uiPriority w:val="30"/>
    <w:qFormat/>
    <w:rsid w:val="004C7323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23">
    <w:name w:val="引用文 2 (文字)"/>
    <w:basedOn w:val="a0"/>
    <w:link w:val="22"/>
    <w:uiPriority w:val="30"/>
    <w:rsid w:val="004C7323"/>
    <w:rPr>
      <w:i/>
      <w:iCs/>
      <w:color w:val="365F91" w:themeColor="accent1" w:themeShade="BF"/>
    </w:rPr>
  </w:style>
  <w:style w:type="character" w:styleId="24">
    <w:name w:val="Intense Reference"/>
    <w:basedOn w:val="a0"/>
    <w:uiPriority w:val="32"/>
    <w:qFormat/>
    <w:rsid w:val="004C7323"/>
    <w:rPr>
      <w:b/>
      <w:bCs/>
      <w:smallCaps/>
      <w:color w:val="365F91" w:themeColor="accent1" w:themeShade="BF"/>
      <w:spacing w:val="5"/>
    </w:rPr>
  </w:style>
  <w:style w:type="paragraph" w:customStyle="1" w:styleId="11">
    <w:name w:val="標準1"/>
    <w:rsid w:val="007035D5"/>
    <w:pPr>
      <w:widowControl w:val="0"/>
      <w:adjustRightInd w:val="0"/>
      <w:textAlignment w:val="baseline"/>
    </w:pPr>
    <w:rPr>
      <w:rFonts w:ascii="Mincho" w:eastAsia="Mincho" w:hAnsi="Century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9</TotalTime>
  <Pages>9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浦 均也</dc:creator>
  <cp:keywords/>
  <dc:description/>
  <cp:lastModifiedBy>三浦 均也</cp:lastModifiedBy>
  <cp:revision>2</cp:revision>
  <dcterms:created xsi:type="dcterms:W3CDTF">2024-05-11T04:06:00Z</dcterms:created>
  <dcterms:modified xsi:type="dcterms:W3CDTF">2024-05-12T00:37:00Z</dcterms:modified>
</cp:coreProperties>
</file>